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72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190" autoAdjust="0"/>
  </p:normalViewPr>
  <p:slideViewPr>
    <p:cSldViewPr>
      <p:cViewPr>
        <p:scale>
          <a:sx n="70" d="100"/>
          <a:sy n="70" d="100"/>
        </p:scale>
        <p:origin x="-1374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AC8956A9-8BB9-4FDB-8A30-12F4CB349960}" type="datetimeFigureOut">
              <a:rPr lang="fr-FR" smtClean="0"/>
              <a:pPr/>
              <a:t>26/09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376B1A8-0CA4-43B9-84E6-56655B18D3BE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smtClean="0">
                <a:solidFill>
                  <a:srgbClr val="000000"/>
                </a:solidFill>
                <a:latin typeface="Times New Roman"/>
              </a:rPr>
              <a:t>Engineering Materials Science AME 2510 - Level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9</a:t>
            </a:r>
            <a:endParaRPr lang="fr-BE" dirty="0"/>
          </a:p>
        </p:txBody>
      </p:sp>
      <p:pic>
        <p:nvPicPr>
          <p:cNvPr id="7" name="Picture 2" descr="F:\KSU 2016\divers\KSU3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9" name="Connecteur droit 8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smtClean="0">
                <a:solidFill>
                  <a:srgbClr val="000000"/>
                </a:solidFill>
                <a:latin typeface="Times New Roman"/>
              </a:rPr>
              <a:t>Engineering Materials Science AME 2510 - Level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9</a:t>
            </a:r>
            <a:endParaRPr lang="fr-BE" dirty="0"/>
          </a:p>
        </p:txBody>
      </p:sp>
      <p:pic>
        <p:nvPicPr>
          <p:cNvPr id="10" name="Picture 2" descr="F:\KSU 2016\divers\KSU3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11" name="Connecteur droit 10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0"/>
            <a:ext cx="9144000" cy="4286256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400" b="1" u="sng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1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equences, Series and the test of their convergence</a:t>
            </a:r>
          </a:p>
          <a:p>
            <a:pPr lvl="0" algn="ctr">
              <a:spcBef>
                <a:spcPct val="0"/>
              </a:spcBef>
              <a:defRPr/>
            </a:pPr>
            <a:endParaRPr kumimoji="0" 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ectures 1 and 2 : Sequences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72008"/>
            <a:ext cx="64294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ist the terms of a sequence. 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etermine whether a sequence converges or diverge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rite a formula for the nth term of a sequence. 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properties of monotonic sequences and bounded sequences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2661306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quences</a:t>
            </a:r>
            <a:endParaRPr lang="fr-FR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2571736" y="2000240"/>
          <a:ext cx="4056063" cy="1722438"/>
        </p:xfrm>
        <a:graphic>
          <a:graphicData uri="http://schemas.openxmlformats.org/presentationml/2006/ole">
            <p:oleObj spid="_x0000_s1026" name="Equation" r:id="rId3" imgW="2031840" imgH="8632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785794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quenc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defined as a function whose domain is the set of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ositive integer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Although a sequence is a function, it is common to represent sequences by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bscript notati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ather than by the standard function notation.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006998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mbers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, …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, …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re the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the sequence. The number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0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the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t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erm of the sequence, and the entire sequence is denoted by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{a</a:t>
            </a:r>
            <a:r>
              <a:rPr lang="en-US" sz="20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ccasionally, it is convenient to begin a sequence with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so that the terms of the sequence become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. . . ,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. . .</a:t>
            </a: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me sequences are defined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cursivel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To define a sequence recursively, you need to be given one or more of the first few terms. All other terms of the sequence are then defined using previous terms (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-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+2)</a:t>
            </a:r>
          </a:p>
          <a:p>
            <a:pPr algn="just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2071670" y="1000108"/>
          <a:ext cx="4985130" cy="3698645"/>
        </p:xfrm>
        <a:graphic>
          <a:graphicData uri="http://schemas.openxmlformats.org/presentationml/2006/ole">
            <p:oleObj spid="_x0000_s6146" name="Equation" r:id="rId3" imgW="2361960" imgH="1752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/>
          <a:srcRect l="14861" t="24609" r="53294" b="28516"/>
          <a:stretch>
            <a:fillRect/>
          </a:stretch>
        </p:blipFill>
        <p:spPr bwMode="auto">
          <a:xfrm>
            <a:off x="3857620" y="4572008"/>
            <a:ext cx="2762219" cy="22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870244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it of a sequence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78579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quences whose terms approach limiting values are said to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verg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fr-FR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-1" y="1214422"/>
          <a:ext cx="4916616" cy="642942"/>
        </p:xfrm>
        <a:graphic>
          <a:graphicData uri="http://schemas.openxmlformats.org/presentationml/2006/ole">
            <p:oleObj spid="_x0000_s7170" name="Equation" r:id="rId4" imgW="3301920" imgH="431640" progId="Equation.DSMT4">
              <p:embed/>
            </p:oleObj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/>
          <a:srcRect l="13726" t="41016" r="7760" b="14062"/>
          <a:stretch>
            <a:fillRect/>
          </a:stretch>
        </p:blipFill>
        <p:spPr bwMode="auto">
          <a:xfrm>
            <a:off x="214282" y="1928802"/>
            <a:ext cx="8640000" cy="2779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grpSp>
        <p:nvGrpSpPr>
          <p:cNvPr id="10" name="Groupe 9"/>
          <p:cNvGrpSpPr/>
          <p:nvPr/>
        </p:nvGrpSpPr>
        <p:grpSpPr>
          <a:xfrm>
            <a:off x="357158" y="130061"/>
            <a:ext cx="8640000" cy="2798873"/>
            <a:chOff x="357158" y="0"/>
            <a:chExt cx="8640000" cy="2798873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/>
            <a:srcRect l="11530" t="39062" r="10505" b="16015"/>
            <a:stretch>
              <a:fillRect/>
            </a:stretch>
          </p:blipFill>
          <p:spPr bwMode="auto">
            <a:xfrm>
              <a:off x="357158" y="0"/>
              <a:ext cx="8640000" cy="2798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/>
            <a:srcRect l="60395" t="41992" r="34663" b="52148"/>
            <a:stretch>
              <a:fillRect/>
            </a:stretch>
          </p:blipFill>
          <p:spPr bwMode="auto">
            <a:xfrm>
              <a:off x="2071670" y="179365"/>
              <a:ext cx="612000" cy="40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5" name="Groupe 14"/>
          <p:cNvGrpSpPr/>
          <p:nvPr/>
        </p:nvGrpSpPr>
        <p:grpSpPr>
          <a:xfrm>
            <a:off x="357158" y="2894957"/>
            <a:ext cx="8640000" cy="2677183"/>
            <a:chOff x="357158" y="3252147"/>
            <a:chExt cx="8640000" cy="2677183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3"/>
            <a:srcRect l="8236" t="29297" r="13799" b="27734"/>
            <a:stretch>
              <a:fillRect/>
            </a:stretch>
          </p:blipFill>
          <p:spPr bwMode="auto">
            <a:xfrm>
              <a:off x="357158" y="3252147"/>
              <a:ext cx="8640000" cy="2677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3"/>
            <a:srcRect l="70828" t="33203" r="24231" b="61914"/>
            <a:stretch>
              <a:fillRect/>
            </a:stretch>
          </p:blipFill>
          <p:spPr bwMode="auto">
            <a:xfrm>
              <a:off x="2071670" y="3500438"/>
              <a:ext cx="642942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6" name="Rectangle 15"/>
          <p:cNvSpPr/>
          <p:nvPr/>
        </p:nvSpPr>
        <p:spPr>
          <a:xfrm>
            <a:off x="0" y="5578634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re are different ways in which a sequence can fail to have a limit. One way is that the terms of the sequence increase without bound or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decrease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without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err="1" smtClean="0">
                <a:latin typeface="Times New Roman" pitchFamily="18" charset="0"/>
                <a:cs typeface="Times New Roman" pitchFamily="18" charset="0"/>
              </a:rPr>
              <a:t>bound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31055" y="714356"/>
          <a:ext cx="7484283" cy="2214578"/>
        </p:xfrm>
        <a:graphic>
          <a:graphicData uri="http://schemas.openxmlformats.org/presentationml/2006/ole">
            <p:oleObj spid="_x0000_s9218" name="Equation" r:id="rId3" imgW="403848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grpSp>
        <p:nvGrpSpPr>
          <p:cNvPr id="10" name="Groupe 9"/>
          <p:cNvGrpSpPr/>
          <p:nvPr/>
        </p:nvGrpSpPr>
        <p:grpSpPr>
          <a:xfrm>
            <a:off x="285720" y="0"/>
            <a:ext cx="8640000" cy="2757447"/>
            <a:chOff x="285720" y="0"/>
            <a:chExt cx="8640000" cy="275744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rcRect l="15373" t="23437" r="7210" b="32617"/>
            <a:stretch>
              <a:fillRect/>
            </a:stretch>
          </p:blipFill>
          <p:spPr bwMode="auto">
            <a:xfrm>
              <a:off x="285720" y="0"/>
              <a:ext cx="8640000" cy="2757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4"/>
            <a:srcRect l="70828" t="33203" r="18740" b="60937"/>
            <a:stretch>
              <a:fillRect/>
            </a:stretch>
          </p:blipFill>
          <p:spPr bwMode="auto">
            <a:xfrm>
              <a:off x="2000232" y="242865"/>
              <a:ext cx="642942" cy="293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1" name="Rectangle 10"/>
          <p:cNvSpPr/>
          <p:nvPr/>
        </p:nvSpPr>
        <p:spPr>
          <a:xfrm>
            <a:off x="0" y="2772787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0" y="3429000"/>
          <a:ext cx="4895850" cy="1243013"/>
        </p:xfrm>
        <a:graphic>
          <a:graphicData uri="http://schemas.openxmlformats.org/presentationml/2006/ole">
            <p:oleObj spid="_x0000_s11267" name="Equation" r:id="rId5" imgW="2603160" imgH="660240" progId="Equation.DSMT4">
              <p:embed/>
            </p:oleObj>
          </a:graphicData>
        </a:graphic>
      </p:graphicFrame>
      <p:grpSp>
        <p:nvGrpSpPr>
          <p:cNvPr id="14" name="Groupe 13"/>
          <p:cNvGrpSpPr/>
          <p:nvPr/>
        </p:nvGrpSpPr>
        <p:grpSpPr>
          <a:xfrm>
            <a:off x="0" y="5032648"/>
            <a:ext cx="8640000" cy="1825352"/>
            <a:chOff x="218280" y="4572008"/>
            <a:chExt cx="8640000" cy="1825352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6"/>
            <a:srcRect l="11530" t="51758" r="10505" b="18945"/>
            <a:stretch>
              <a:fillRect/>
            </a:stretch>
          </p:blipFill>
          <p:spPr bwMode="auto">
            <a:xfrm>
              <a:off x="218280" y="4572008"/>
              <a:ext cx="8640000" cy="1825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/>
            <a:srcRect l="70828" t="33203" r="24560" b="62109"/>
            <a:stretch>
              <a:fillRect/>
            </a:stretch>
          </p:blipFill>
          <p:spPr bwMode="auto">
            <a:xfrm>
              <a:off x="2000232" y="4857760"/>
              <a:ext cx="500066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7"/>
          <a:srcRect l="18668" t="20508" r="39604" b="12109"/>
          <a:stretch>
            <a:fillRect/>
          </a:stretch>
        </p:blipFill>
        <p:spPr bwMode="auto">
          <a:xfrm>
            <a:off x="5575337" y="2738760"/>
            <a:ext cx="3568695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8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8" name="Rectangle 7"/>
          <p:cNvSpPr/>
          <p:nvPr/>
        </p:nvSpPr>
        <p:spPr>
          <a:xfrm>
            <a:off x="1" y="0"/>
            <a:ext cx="9144000" cy="64633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notonic sequences and bounded sequences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785794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sequence {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} is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noton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f its terms are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decreasi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≤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≤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≤ .. ≤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≤ ...)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f its terms are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nincreasi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≥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≥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≥ . . . ≥ a</a:t>
            </a:r>
            <a:r>
              <a:rPr lang="fr-FR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≥ . . . .)</a:t>
            </a:r>
          </a:p>
          <a:p>
            <a:pPr algn="just"/>
            <a:endParaRPr lang="fr-FR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sequence {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} is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unded abov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re is a real number M such that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≤M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all n.  The number M is called an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pper bou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sequence.</a:t>
            </a:r>
          </a:p>
          <a:p>
            <a:pPr algn="just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sequence {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} is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unded below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re is a real number N such that 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all n.  The number N is called an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wer bou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f the sequence.</a:t>
            </a:r>
          </a:p>
          <a:p>
            <a:pPr algn="just"/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sequence {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} is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ound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f it is bounded above and bounded below.</a:t>
            </a:r>
          </a:p>
        </p:txBody>
      </p:sp>
      <p:grpSp>
        <p:nvGrpSpPr>
          <p:cNvPr id="13" name="Groupe 12"/>
          <p:cNvGrpSpPr/>
          <p:nvPr/>
        </p:nvGrpSpPr>
        <p:grpSpPr>
          <a:xfrm>
            <a:off x="285720" y="4429132"/>
            <a:ext cx="8640000" cy="1277746"/>
            <a:chOff x="0" y="4429132"/>
            <a:chExt cx="8640000" cy="1277746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2"/>
            <a:srcRect l="14824" t="49805" r="7210" b="29687"/>
            <a:stretch>
              <a:fillRect/>
            </a:stretch>
          </p:blipFill>
          <p:spPr bwMode="auto">
            <a:xfrm>
              <a:off x="0" y="4429132"/>
              <a:ext cx="8640000" cy="1277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3"/>
            <a:srcRect l="70828" t="33203" r="24779" b="61914"/>
            <a:stretch>
              <a:fillRect/>
            </a:stretch>
          </p:blipFill>
          <p:spPr bwMode="auto">
            <a:xfrm>
              <a:off x="1765446" y="4694412"/>
              <a:ext cx="571504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9</a:t>
            </a:fld>
            <a:r>
              <a:rPr lang="fr-BE" dirty="0" smtClean="0"/>
              <a:t>/ 9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4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2844" y="785794"/>
          <a:ext cx="8817686" cy="1214446"/>
        </p:xfrm>
        <a:graphic>
          <a:graphicData uri="http://schemas.openxmlformats.org/presentationml/2006/ole">
            <p:oleObj spid="_x0000_s13314" name="Equation" r:id="rId3" imgW="46098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563</Words>
  <PresentationFormat>Affichage à l'écran (4:3)</PresentationFormat>
  <Paragraphs>71</Paragraphs>
  <Slides>9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9</vt:i4>
      </vt:variant>
    </vt:vector>
  </HeadingPairs>
  <TitlesOfParts>
    <vt:vector size="11" baseType="lpstr">
      <vt:lpstr>Thème Offic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aykel Marouani</dc:creator>
  <cp:lastModifiedBy>Haykel Marouani</cp:lastModifiedBy>
  <cp:revision>28</cp:revision>
  <dcterms:created xsi:type="dcterms:W3CDTF">2015-12-29T12:39:12Z</dcterms:created>
  <dcterms:modified xsi:type="dcterms:W3CDTF">2016-09-26T11:13:28Z</dcterms:modified>
</cp:coreProperties>
</file>